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954" w:rsidRDefault="00CC2892">
      <w:pPr>
        <w:rPr>
          <w:i/>
        </w:rPr>
      </w:pPr>
      <w:r w:rsidRPr="00387195">
        <w:rPr>
          <w:i/>
          <w:position w:val="-256"/>
        </w:rPr>
        <w:object w:dxaOrig="3180" w:dyaOrig="5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59pt;height:261pt" o:ole="">
            <v:imagedata r:id="rId5" o:title=""/>
          </v:shape>
          <o:OLEObject Type="Embed" ProgID="Equation.DSMT4" ShapeID="_x0000_i1055" DrawAspect="Content" ObjectID="_1330003408" r:id="rId6"/>
        </w:object>
      </w:r>
      <w:r w:rsidR="00496B80">
        <w:rPr>
          <w:i/>
        </w:rPr>
        <w:t xml:space="preserve"> </w:t>
      </w:r>
    </w:p>
    <w:p w:rsidR="00DF7BF6" w:rsidRPr="00DF7BF6" w:rsidRDefault="00DF7BF6">
      <w:r w:rsidRPr="00DF7BF6">
        <w:rPr>
          <w:position w:val="-4"/>
        </w:rPr>
        <w:object w:dxaOrig="180" w:dyaOrig="260">
          <v:shape id="_x0000_i1042" type="#_x0000_t75" style="width:9.25pt;height:12.85pt" o:ole="">
            <v:imagedata r:id="rId7" o:title=""/>
          </v:shape>
          <o:OLEObject Type="Embed" ProgID="Equation.DSMT4" ShapeID="_x0000_i1042" DrawAspect="Content" ObjectID="_1330003409" r:id="rId8"/>
        </w:object>
      </w:r>
      <w:r>
        <w:t xml:space="preserve"> </w:t>
      </w:r>
      <w:bookmarkStart w:id="0" w:name="_GoBack"/>
      <w:bookmarkEnd w:id="0"/>
    </w:p>
    <w:sectPr w:rsidR="00DF7BF6" w:rsidRPr="00DF7BF6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460A"/>
    <w:rsid w:val="00006715"/>
    <w:rsid w:val="00296B9D"/>
    <w:rsid w:val="003542FC"/>
    <w:rsid w:val="00387195"/>
    <w:rsid w:val="00447F6B"/>
    <w:rsid w:val="00496B80"/>
    <w:rsid w:val="006A2790"/>
    <w:rsid w:val="00AB2172"/>
    <w:rsid w:val="00BA460A"/>
    <w:rsid w:val="00CC2892"/>
    <w:rsid w:val="00D31954"/>
    <w:rsid w:val="00DC5FEB"/>
    <w:rsid w:val="00DD3075"/>
    <w:rsid w:val="00DF7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879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8</Words>
  <Characters>50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1</cp:revision>
  <dcterms:created xsi:type="dcterms:W3CDTF">2014-03-11T23:58:00Z</dcterms:created>
  <dcterms:modified xsi:type="dcterms:W3CDTF">2014-03-12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